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E9EECC" w14:textId="77777777" w:rsidR="003D5869" w:rsidRDefault="003D5869" w:rsidP="003D5869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bookmarkStart w:id="0" w:name="_Hlk85407172"/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417AFAAD" w14:textId="77777777" w:rsidR="003D5869" w:rsidRDefault="003D5869" w:rsidP="003D5869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5EF8E59" w14:textId="77777777" w:rsidR="003D5869" w:rsidRPr="0021371F" w:rsidRDefault="003D5869" w:rsidP="003D5869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7234BB74" w14:textId="40F56FA8" w:rsidR="003D5869" w:rsidRPr="0021371F" w:rsidRDefault="003D5869" w:rsidP="003D5869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E2354C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6C084A26" w14:textId="414933D0" w:rsidR="003D5869" w:rsidRPr="003A553F" w:rsidRDefault="003D5869" w:rsidP="003D5869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F45A88">
        <w:rPr>
          <w:rFonts w:ascii="Times New Roman" w:hAnsi="Times New Roman" w:cs="Times New Roman"/>
          <w:b/>
          <w:bCs/>
          <w:u w:val="single"/>
          <w:lang w:val="en-US"/>
        </w:rPr>
        <w:t>33+</w:t>
      </w:r>
      <w:proofErr w:type="gramStart"/>
      <w:r w:rsidR="00F45A88">
        <w:rPr>
          <w:rFonts w:ascii="Times New Roman" w:hAnsi="Times New Roman" w:cs="Times New Roman"/>
          <w:b/>
          <w:bCs/>
          <w:u w:val="single"/>
          <w:lang w:val="en-US"/>
        </w:rPr>
        <w:t>34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proofErr w:type="gramEnd"/>
      <w:r>
        <w:rPr>
          <w:rFonts w:ascii="Times New Roman" w:hAnsi="Times New Roman" w:cs="Times New Roman"/>
          <w:b/>
          <w:bCs/>
          <w:lang w:val="en-US"/>
        </w:rPr>
        <w:t xml:space="preserve"> ÔN TẬ</w:t>
      </w:r>
      <w:r w:rsidR="003A553F">
        <w:rPr>
          <w:rFonts w:ascii="Times New Roman" w:hAnsi="Times New Roman" w:cs="Times New Roman"/>
          <w:b/>
          <w:bCs/>
          <w:lang w:val="en-US"/>
        </w:rPr>
        <w:t>P HOC</w:t>
      </w:r>
      <w:r w:rsidR="003A553F">
        <w:rPr>
          <w:rFonts w:ascii="Times New Roman" w:hAnsi="Times New Roman" w:cs="Times New Roman"/>
          <w:b/>
          <w:bCs/>
        </w:rPr>
        <w:t xml:space="preserve"> KỲ 1</w:t>
      </w:r>
    </w:p>
    <w:tbl>
      <w:tblPr>
        <w:tblStyle w:val="TableGrid"/>
        <w:tblW w:w="11639" w:type="dxa"/>
        <w:tblInd w:w="-1143" w:type="dxa"/>
        <w:tblLook w:val="04A0" w:firstRow="1" w:lastRow="0" w:firstColumn="1" w:lastColumn="0" w:noHBand="0" w:noVBand="1"/>
      </w:tblPr>
      <w:tblGrid>
        <w:gridCol w:w="2010"/>
        <w:gridCol w:w="9629"/>
      </w:tblGrid>
      <w:tr w:rsidR="003D5869" w:rsidRPr="000F4D0A" w14:paraId="4F16C89D" w14:textId="77777777" w:rsidTr="00D12C6F">
        <w:tc>
          <w:tcPr>
            <w:tcW w:w="2010" w:type="dxa"/>
          </w:tcPr>
          <w:p w14:paraId="15117B22" w14:textId="77777777" w:rsidR="003D5869" w:rsidRPr="000F4D0A" w:rsidRDefault="003D5869" w:rsidP="00580D9B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629" w:type="dxa"/>
          </w:tcPr>
          <w:p w14:paraId="5AAD8D69" w14:textId="77777777" w:rsidR="003D5869" w:rsidRPr="000F4D0A" w:rsidRDefault="003D5869" w:rsidP="00580D9B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D5869" w:rsidRPr="00C03A21" w14:paraId="6BF7BCF4" w14:textId="77777777" w:rsidTr="00D12C6F">
        <w:tc>
          <w:tcPr>
            <w:tcW w:w="2010" w:type="dxa"/>
          </w:tcPr>
          <w:p w14:paraId="381B1636" w14:textId="77777777" w:rsidR="003D5869" w:rsidRPr="00C03A21" w:rsidRDefault="003D5869" w:rsidP="00580D9B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022FF408" w14:textId="77777777" w:rsidR="003D5869" w:rsidRPr="00C03A21" w:rsidRDefault="003D5869" w:rsidP="00580D9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629" w:type="dxa"/>
          </w:tcPr>
          <w:p w14:paraId="7E782EAF" w14:textId="4C661E8D" w:rsidR="00F45A88" w:rsidRPr="00C056FA" w:rsidRDefault="00032B7F" w:rsidP="00F45A88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 1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: 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</w:rPr>
              <w:t>Thu gọn:</w:t>
            </w:r>
          </w:p>
          <w:p w14:paraId="63A3E117" w14:textId="77777777" w:rsidR="00F45A88" w:rsidRPr="00C056FA" w:rsidRDefault="00F45A88" w:rsidP="00F45A88">
            <w:pPr>
              <w:spacing w:line="276" w:lineRule="auto"/>
              <w:ind w:firstLine="426"/>
              <w:rPr>
                <w:rFonts w:ascii="Times New Roman" w:hAnsi="Times New Roman"/>
                <w:b/>
                <w:sz w:val="26"/>
                <w:szCs w:val="26"/>
              </w:rPr>
            </w:pP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2659" w:dyaOrig="320" w14:anchorId="7B386B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4pt;height:15.7pt" o:ole="">
                  <v:imagedata r:id="rId5" o:title=""/>
                </v:shape>
                <o:OLEObject Type="Embed" ProgID="Equation.DSMT4" ShapeID="_x0000_i1025" DrawAspect="Content" ObjectID="_1702024715" r:id="rId6"/>
              </w:object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2799" w:dyaOrig="360" w14:anchorId="3E92E7E1">
                <v:shape id="_x0000_i1026" type="#_x0000_t75" style="width:139.05pt;height:17.4pt" o:ole="">
                  <v:imagedata r:id="rId7" o:title=""/>
                </v:shape>
                <o:OLEObject Type="Embed" ProgID="Equation.DSMT4" ShapeID="_x0000_i1026" DrawAspect="Content" ObjectID="_1702024716" r:id="rId8"/>
              </w:object>
            </w:r>
          </w:p>
          <w:p w14:paraId="20FF1064" w14:textId="77777777" w:rsidR="00F45A88" w:rsidRPr="00C056FA" w:rsidRDefault="00F45A88" w:rsidP="00F45A88">
            <w:pPr>
              <w:spacing w:line="276" w:lineRule="auto"/>
              <w:ind w:firstLine="426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position w:val="-24"/>
                <w:sz w:val="26"/>
                <w:szCs w:val="26"/>
              </w:rPr>
              <w:object w:dxaOrig="2500" w:dyaOrig="620" w14:anchorId="24D6740A">
                <v:shape id="_x0000_i1027" type="#_x0000_t75" style="width:124.95pt;height:30.6pt" o:ole="">
                  <v:imagedata r:id="rId9" o:title=""/>
                </v:shape>
                <o:OLEObject Type="Embed" ProgID="Equation.DSMT4" ShapeID="_x0000_i1027" DrawAspect="Content" ObjectID="_1702024717" r:id="rId10"/>
              </w:object>
            </w:r>
          </w:p>
          <w:p w14:paraId="7424886B" w14:textId="46DCD360" w:rsidR="00F45A88" w:rsidRPr="00C056FA" w:rsidRDefault="00032B7F" w:rsidP="00F45A88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Bài 2 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: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</w:rPr>
              <w:t xml:space="preserve">  Phân tích các đa thức sau thành nhân tử:</w:t>
            </w:r>
          </w:p>
          <w:p w14:paraId="389264A3" w14:textId="77777777" w:rsidR="00F45A88" w:rsidRPr="00C056FA" w:rsidRDefault="00F45A88" w:rsidP="00F45A88">
            <w:pPr>
              <w:spacing w:line="276" w:lineRule="auto"/>
              <w:ind w:firstLine="426"/>
              <w:rPr>
                <w:rFonts w:ascii="Times New Roman" w:hAnsi="Times New Roman"/>
                <w:b/>
                <w:position w:val="-10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1400" w:dyaOrig="360" w14:anchorId="522E5A2E">
                <v:shape id="_x0000_i1028" type="#_x0000_t75" style="width:70.35pt;height:18.2pt" o:ole="">
                  <v:imagedata r:id="rId11" o:title=""/>
                </v:shape>
                <o:OLEObject Type="Embed" ProgID="Equation.DSMT4" ShapeID="_x0000_i1028" DrawAspect="Content" ObjectID="_1702024718" r:id="rId12"/>
              </w:object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1920" w:dyaOrig="360" w14:anchorId="5746798A">
                <v:shape id="_x0000_i1029" type="#_x0000_t75" style="width:97.65pt;height:18.2pt" o:ole="">
                  <v:imagedata r:id="rId13" o:title=""/>
                </v:shape>
                <o:OLEObject Type="Embed" ProgID="Equation.DSMT4" ShapeID="_x0000_i1029" DrawAspect="Content" ObjectID="_1702024719" r:id="rId14"/>
              </w:object>
            </w:r>
          </w:p>
          <w:p w14:paraId="632B8D1E" w14:textId="19EC54D3" w:rsidR="00F45A88" w:rsidRPr="00C056FA" w:rsidRDefault="00032B7F" w:rsidP="00F45A88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Bài 3 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: 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</w:rPr>
              <w:t>Tìm x:</w:t>
            </w:r>
          </w:p>
          <w:p w14:paraId="18D191D1" w14:textId="77777777" w:rsidR="00F45A88" w:rsidRPr="00C056FA" w:rsidRDefault="00F45A88" w:rsidP="00F45A88">
            <w:pPr>
              <w:spacing w:line="276" w:lineRule="auto"/>
              <w:ind w:firstLine="426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3320" w:dyaOrig="360" w14:anchorId="45B19360">
                <v:shape id="_x0000_i1030" type="#_x0000_t75" style="width:166.35pt;height:18.2pt" o:ole="">
                  <v:imagedata r:id="rId15" o:title=""/>
                </v:shape>
                <o:OLEObject Type="Embed" ProgID="Equation.DSMT4" ShapeID="_x0000_i1030" DrawAspect="Content" ObjectID="_1702024720" r:id="rId16"/>
              </w:object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position w:val="-10"/>
                <w:sz w:val="26"/>
                <w:szCs w:val="26"/>
              </w:rPr>
              <w:object w:dxaOrig="2820" w:dyaOrig="360" w14:anchorId="486FA776">
                <v:shape id="_x0000_i1031" type="#_x0000_t75" style="width:140.7pt;height:18.2pt" o:ole="">
                  <v:imagedata r:id="rId17" o:title=""/>
                </v:shape>
                <o:OLEObject Type="Embed" ProgID="Equation.DSMT4" ShapeID="_x0000_i1031" DrawAspect="Content" ObjectID="_1702024721" r:id="rId18"/>
              </w:object>
            </w:r>
          </w:p>
          <w:p w14:paraId="3AD3B134" w14:textId="0FACF8DF" w:rsidR="00F45A88" w:rsidRPr="00C056FA" w:rsidRDefault="00032B7F" w:rsidP="00F45A88">
            <w:pPr>
              <w:spacing w:line="276" w:lineRule="auto"/>
              <w:jc w:val="both"/>
              <w:rPr>
                <w:rFonts w:ascii="Times New Roman" w:hAnsi="Times New Roman"/>
                <w:position w:val="-46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Bài 4 </w:t>
            </w:r>
            <w:r w:rsidR="00F45A88" w:rsidRPr="00C056F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:</w:t>
            </w:r>
            <w:r w:rsidR="00F45A88" w:rsidRPr="00C056FA">
              <w:rPr>
                <w:rFonts w:ascii="Times New Roman" w:hAnsi="Times New Roman"/>
                <w:sz w:val="26"/>
                <w:szCs w:val="26"/>
              </w:rPr>
              <w:t xml:space="preserve">  Chào đón tháng siêu khuyến mãi nên cửa hàng giảm giá 10% trên giá niêm yết. Nếu là thành viên thì được giảm thêm 5% trên giá đã giảm. Ông An (có thẻ thành viên) muốn mua 1 áo sơ mi với giá niêm yết là 600000 đồng. Tính số tiền Ông An phải trả cho cửa hàng ? </w:t>
            </w:r>
          </w:p>
          <w:p w14:paraId="4C3D6FD3" w14:textId="53FAC3FC" w:rsidR="00E300FD" w:rsidRPr="00E300FD" w:rsidRDefault="00E300FD" w:rsidP="00F45A88">
            <w:pPr>
              <w:tabs>
                <w:tab w:val="left" w:pos="3720"/>
              </w:tabs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3D5869" w:rsidRPr="00C03A21" w14:paraId="2A03DDBA" w14:textId="77777777" w:rsidTr="00D12C6F">
        <w:tc>
          <w:tcPr>
            <w:tcW w:w="2010" w:type="dxa"/>
          </w:tcPr>
          <w:p w14:paraId="1A18CB8A" w14:textId="77777777" w:rsidR="003D5869" w:rsidRPr="00C03A21" w:rsidRDefault="003D5869" w:rsidP="00580D9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9629" w:type="dxa"/>
          </w:tcPr>
          <w:p w14:paraId="7BC76554" w14:textId="0331B267" w:rsidR="00F45A88" w:rsidRPr="00C056FA" w:rsidRDefault="00032B7F" w:rsidP="00F45A88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  <w:t>Bài 5</w:t>
            </w:r>
            <w:r w:rsidR="00F45A88" w:rsidRPr="00C056FA"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  <w:t>:</w:t>
            </w: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</w:t>
            </w:r>
            <w:r w:rsidR="00F45A88" w:rsidRPr="00C056FA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F45A88" w:rsidRPr="00C056FA">
              <w:rPr>
                <w:rFonts w:ascii="Times New Roman" w:hAnsi="Times New Roman"/>
                <w:sz w:val="26"/>
                <w:szCs w:val="26"/>
              </w:rPr>
              <w:t xml:space="preserve">  Rút gọn biểu thức:</w:t>
            </w:r>
          </w:p>
          <w:p w14:paraId="2B875189" w14:textId="77777777" w:rsidR="00F45A88" w:rsidRPr="00C056FA" w:rsidRDefault="00F45A88" w:rsidP="00F45A8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3x(x-1)+(x+4)(2x-5)</m:t>
              </m:r>
            </m:oMath>
          </w:p>
          <w:p w14:paraId="014FBEBA" w14:textId="77777777" w:rsidR="00F45A88" w:rsidRPr="00C056FA" w:rsidRDefault="00F45A88" w:rsidP="00F45A8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(5x-4)(2+3x)-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3x-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6B54A3C2" w14:textId="77777777" w:rsidR="00F45A88" w:rsidRPr="00C056FA" w:rsidRDefault="00F45A88" w:rsidP="00F45A8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-4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x</m:t>
                  </m:r>
                </m:den>
              </m:f>
            </m:oMath>
          </w:p>
          <w:p w14:paraId="291B408A" w14:textId="213E663D" w:rsidR="00F45A88" w:rsidRPr="00C056FA" w:rsidRDefault="00032B7F" w:rsidP="00F45A88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  <w:t>Bài 6:</w:t>
            </w:r>
            <w:r w:rsidR="00F45A88" w:rsidRPr="00C056F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="00F45A88" w:rsidRPr="00C056FA">
              <w:rPr>
                <w:rFonts w:ascii="Times New Roman" w:hAnsi="Times New Roman"/>
                <w:sz w:val="26"/>
                <w:szCs w:val="26"/>
              </w:rPr>
              <w:t>Phân tích đa thức thành nhân tử:</w:t>
            </w:r>
          </w:p>
          <w:p w14:paraId="1587C547" w14:textId="77777777" w:rsidR="00F45A88" w:rsidRPr="00C056FA" w:rsidRDefault="00F45A88" w:rsidP="00F45A88">
            <w:pPr>
              <w:numPr>
                <w:ilvl w:val="0"/>
                <w:numId w:val="21"/>
              </w:num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3x(x -7) +2x -14  </m:t>
              </m:r>
            </m:oMath>
            <w:r w:rsidRPr="00C056FA">
              <w:rPr>
                <w:rFonts w:ascii="Times New Roman" w:hAnsi="Times New Roman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sz w:val="26"/>
                <w:szCs w:val="26"/>
              </w:rPr>
              <w:tab/>
            </w:r>
            <w:r w:rsidRPr="00C056FA">
              <w:rPr>
                <w:rFonts w:ascii="Times New Roman" w:hAnsi="Times New Roman"/>
                <w:sz w:val="26"/>
                <w:szCs w:val="26"/>
              </w:rPr>
              <w:tab/>
              <w:t xml:space="preserve">b)   </w:t>
            </w: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9-2xy+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14A7F1CA" w14:textId="7960C0CF" w:rsidR="00F45A88" w:rsidRPr="00C056FA" w:rsidRDefault="00032B7F" w:rsidP="00F45A88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  <w:t>Bài 7:</w:t>
            </w:r>
            <w:r w:rsidR="00F45A88" w:rsidRPr="00C056FA">
              <w:rPr>
                <w:rFonts w:ascii="Times New Roman" w:hAnsi="Times New Roman"/>
                <w:b/>
                <w:bCs/>
                <w:sz w:val="26"/>
                <w:szCs w:val="26"/>
                <w:u w:val="single"/>
              </w:rPr>
              <w:t xml:space="preserve"> </w:t>
            </w:r>
            <w:r w:rsidR="00F45A88" w:rsidRPr="00C056FA">
              <w:rPr>
                <w:rFonts w:ascii="Times New Roman" w:hAnsi="Times New Roman"/>
                <w:sz w:val="26"/>
                <w:szCs w:val="26"/>
              </w:rPr>
              <w:t xml:space="preserve"> Tìm x:</w:t>
            </w:r>
          </w:p>
          <w:p w14:paraId="44451A04" w14:textId="09F38051" w:rsidR="00BA6260" w:rsidRPr="00D22F91" w:rsidRDefault="00F45A88" w:rsidP="00F45A88">
            <w:pPr>
              <w:pStyle w:val="ListParagraph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x-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-2x(3+2x)=11</m:t>
                </m:r>
              </m:oMath>
            </m:oMathPara>
          </w:p>
        </w:tc>
      </w:tr>
      <w:tr w:rsidR="003D5869" w:rsidRPr="00C03A21" w14:paraId="72FBE9E3" w14:textId="77777777" w:rsidTr="00D12C6F">
        <w:tc>
          <w:tcPr>
            <w:tcW w:w="2010" w:type="dxa"/>
          </w:tcPr>
          <w:p w14:paraId="715DECFA" w14:textId="77777777" w:rsidR="003D5869" w:rsidRPr="00C03A21" w:rsidRDefault="003D5869" w:rsidP="00580D9B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9629" w:type="dxa"/>
          </w:tcPr>
          <w:p w14:paraId="382EB5A9" w14:textId="19CA2EFE" w:rsidR="00BA6260" w:rsidRPr="0083648C" w:rsidRDefault="003A553F" w:rsidP="00580D9B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ON VÀ LÀM CÁC BÀI TRÊN </w:t>
            </w:r>
          </w:p>
        </w:tc>
      </w:tr>
      <w:bookmarkEnd w:id="0"/>
    </w:tbl>
    <w:p w14:paraId="6E9CB011" w14:textId="481ABDAE" w:rsidR="00B80FF8" w:rsidRDefault="00B80FF8"/>
    <w:p w14:paraId="44EB8E2F" w14:textId="1BBA6FFA" w:rsidR="00F22BD0" w:rsidRDefault="00F22BD0"/>
    <w:p w14:paraId="5A66878F" w14:textId="2A6B6C91" w:rsidR="00F22BD0" w:rsidRDefault="00F22BD0"/>
    <w:p w14:paraId="7630B490" w14:textId="458BF9DD" w:rsidR="00F22BD0" w:rsidRDefault="00F22BD0"/>
    <w:p w14:paraId="25FD6F60" w14:textId="06A6726C" w:rsidR="00F22BD0" w:rsidRDefault="00F22BD0"/>
    <w:p w14:paraId="3A8043B8" w14:textId="65B2C34E" w:rsidR="00F22BD0" w:rsidRDefault="00F22BD0"/>
    <w:p w14:paraId="15FB82E5" w14:textId="6CD952D2" w:rsidR="00F22BD0" w:rsidRDefault="00F22BD0"/>
    <w:p w14:paraId="684B3501" w14:textId="283D44CD" w:rsidR="00F22BD0" w:rsidRDefault="00F22BD0"/>
    <w:p w14:paraId="5185335B" w14:textId="7E0FFD73" w:rsidR="00F22BD0" w:rsidRDefault="00F22BD0"/>
    <w:p w14:paraId="467B2B59" w14:textId="7E3AD7DC" w:rsidR="00F22BD0" w:rsidRDefault="00F22BD0"/>
    <w:p w14:paraId="32780DA8" w14:textId="42B0ADE3" w:rsidR="00F22BD0" w:rsidRDefault="00F22BD0"/>
    <w:p w14:paraId="0F0BBEBA" w14:textId="50A09034" w:rsidR="00F22BD0" w:rsidRDefault="00F22BD0"/>
    <w:p w14:paraId="3AC9024B" w14:textId="4C69C432" w:rsidR="00F22BD0" w:rsidRDefault="00F22BD0"/>
    <w:p w14:paraId="1098A0E9" w14:textId="4A61CFF4" w:rsidR="00F22BD0" w:rsidRDefault="00F22BD0"/>
    <w:p w14:paraId="25739E28" w14:textId="5F872831" w:rsidR="00F22BD0" w:rsidRDefault="00F22BD0"/>
    <w:p w14:paraId="3184D063" w14:textId="77777777" w:rsidR="00F22BD0" w:rsidRPr="00C03A21" w:rsidRDefault="00F22BD0" w:rsidP="00F22BD0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F3B22F5" w14:textId="77777777" w:rsidR="00F22BD0" w:rsidRPr="00C03A21" w:rsidRDefault="00F22BD0" w:rsidP="00F22BD0">
      <w:pPr>
        <w:rPr>
          <w:rFonts w:ascii="Times New Roman" w:hAnsi="Times New Roman" w:cs="Times New Roman"/>
          <w:sz w:val="28"/>
          <w:szCs w:val="28"/>
        </w:rPr>
      </w:pPr>
    </w:p>
    <w:p w14:paraId="2AB8E54D" w14:textId="77777777" w:rsidR="00F22BD0" w:rsidRDefault="00F22BD0" w:rsidP="00F22BD0"/>
    <w:p w14:paraId="12417BB7" w14:textId="77777777" w:rsidR="00F22BD0" w:rsidRDefault="00F22BD0" w:rsidP="00F22BD0"/>
    <w:p w14:paraId="7533CC8E" w14:textId="77777777" w:rsidR="00F22BD0" w:rsidRDefault="00F22BD0" w:rsidP="00F22BD0"/>
    <w:p w14:paraId="5F3B62D0" w14:textId="77777777" w:rsidR="00F22BD0" w:rsidRDefault="00F22BD0" w:rsidP="00F22BD0"/>
    <w:p w14:paraId="044AAFE4" w14:textId="77777777" w:rsidR="00F22BD0" w:rsidRDefault="00F22BD0" w:rsidP="00F22BD0"/>
    <w:p w14:paraId="58C3E707" w14:textId="77777777" w:rsidR="00F22BD0" w:rsidRDefault="00F22BD0" w:rsidP="00F22BD0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6E82D99F" w14:textId="77777777" w:rsidR="00F22BD0" w:rsidRPr="0021371F" w:rsidRDefault="00F22BD0" w:rsidP="00F22BD0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2CE3A00D" w14:textId="36F77A09" w:rsidR="00F22BD0" w:rsidRPr="0021371F" w:rsidRDefault="00F22BD0" w:rsidP="00F22BD0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015414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337FCCCB" w14:textId="283F7ED3" w:rsidR="00F22BD0" w:rsidRPr="0021371F" w:rsidRDefault="00F22BD0" w:rsidP="00F22BD0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015414">
        <w:rPr>
          <w:rFonts w:ascii="Times New Roman" w:hAnsi="Times New Roman" w:cs="Times New Roman"/>
          <w:b/>
          <w:bCs/>
          <w:u w:val="single"/>
          <w:lang w:val="en-US"/>
        </w:rPr>
        <w:t>33+</w:t>
      </w:r>
      <w:proofErr w:type="gramStart"/>
      <w:r w:rsidR="00015414">
        <w:rPr>
          <w:rFonts w:ascii="Times New Roman" w:hAnsi="Times New Roman" w:cs="Times New Roman"/>
          <w:b/>
          <w:bCs/>
          <w:u w:val="single"/>
          <w:lang w:val="en-US"/>
        </w:rPr>
        <w:t>34</w:t>
      </w:r>
      <w:r>
        <w:rPr>
          <w:rFonts w:ascii="Times New Roman" w:hAnsi="Times New Roman" w:cs="Times New Roman"/>
          <w:b/>
          <w:bCs/>
          <w:lang w:val="en-US"/>
        </w:rPr>
        <w:t xml:space="preserve"> </w:t>
      </w:r>
      <w:r w:rsidR="00015414">
        <w:rPr>
          <w:rFonts w:ascii="Times New Roman" w:hAnsi="Times New Roman" w:cs="Times New Roman"/>
          <w:b/>
          <w:bCs/>
          <w:lang w:val="en-US"/>
        </w:rPr>
        <w:t>:ÔN</w:t>
      </w:r>
      <w:proofErr w:type="gramEnd"/>
      <w:r w:rsidR="00015414">
        <w:rPr>
          <w:rFonts w:ascii="Times New Roman" w:hAnsi="Times New Roman" w:cs="Times New Roman"/>
          <w:b/>
          <w:bCs/>
          <w:lang w:val="en-US"/>
        </w:rPr>
        <w:t xml:space="preserve"> TẬP HỌC KỲ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F22BD0" w14:paraId="0CC88471" w14:textId="77777777" w:rsidTr="00EB6FB5">
        <w:tc>
          <w:tcPr>
            <w:tcW w:w="1615" w:type="dxa"/>
          </w:tcPr>
          <w:p w14:paraId="48E058D1" w14:textId="77777777" w:rsidR="00F22BD0" w:rsidRDefault="00F22BD0" w:rsidP="00EB6FB5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61BC384B" w14:textId="77777777" w:rsidR="00F22BD0" w:rsidRDefault="00F22BD0" w:rsidP="00EB6FB5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F22BD0" w:rsidRPr="00407B3B" w14:paraId="580A0A96" w14:textId="77777777" w:rsidTr="00EB6FB5">
        <w:tc>
          <w:tcPr>
            <w:tcW w:w="1615" w:type="dxa"/>
          </w:tcPr>
          <w:p w14:paraId="038DABCF" w14:textId="77777777" w:rsidR="00F22BD0" w:rsidRPr="00407B3B" w:rsidRDefault="00F22BD0" w:rsidP="00EB6FB5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6D04E5FC" w14:textId="77777777" w:rsidR="00F22BD0" w:rsidRPr="00407B3B" w:rsidRDefault="00F22BD0" w:rsidP="00EB6FB5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50644A5F" w14:textId="00DFC043" w:rsidR="00015414" w:rsidRPr="00C056FA" w:rsidRDefault="00144267" w:rsidP="00015414">
            <w:pPr>
              <w:spacing w:after="1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ài 1</w:t>
            </w:r>
            <w:r w:rsidR="00015414" w:rsidRPr="00C056FA">
              <w:rPr>
                <w:rFonts w:ascii="Times New Roman" w:hAnsi="Times New Roman"/>
                <w:b/>
                <w:sz w:val="26"/>
                <w:szCs w:val="26"/>
              </w:rPr>
              <w:t xml:space="preserve">: </w:t>
            </w:r>
            <w:r w:rsidR="00015414" w:rsidRPr="00C056FA">
              <w:rPr>
                <w:rFonts w:ascii="Times New Roman" w:hAnsi="Times New Roman"/>
                <w:sz w:val="26"/>
                <w:szCs w:val="26"/>
              </w:rPr>
              <w:t>Một khung mái nhà có hình dạng là hình tam giác ABC cân tại A (hình bên). Để kết cấu mái nhà thêm chắc chắn , người ta gắn thêm 1 cây chống xiên MN như hình vẽ.Tính chiều dài cây xiên MN biết AM = 3cm , BC = 8 cm</w:t>
            </w:r>
          </w:p>
          <w:p w14:paraId="32860FBB" w14:textId="77777777" w:rsidR="00015414" w:rsidRPr="00C056FA" w:rsidRDefault="00015414" w:rsidP="00015414">
            <w:pPr>
              <w:spacing w:after="16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9928335" wp14:editId="34C07919">
                      <wp:simplePos x="0" y="0"/>
                      <wp:positionH relativeFrom="column">
                        <wp:posOffset>1071349</wp:posOffset>
                      </wp:positionH>
                      <wp:positionV relativeFrom="paragraph">
                        <wp:posOffset>16245</wp:posOffset>
                      </wp:positionV>
                      <wp:extent cx="4076700" cy="2106930"/>
                      <wp:effectExtent l="0" t="0" r="0" b="7620"/>
                      <wp:wrapNone/>
                      <wp:docPr id="29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76700" cy="2106930"/>
                                <a:chOff x="3132" y="9948"/>
                                <a:chExt cx="6420" cy="3318"/>
                              </a:xfrm>
                            </wpg:grpSpPr>
                            <wps:wsp>
                              <wps:cNvPr id="30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20" y="12636"/>
                                  <a:ext cx="492" cy="3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04" y="12516"/>
                                  <a:ext cx="684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04" y="11652"/>
                                  <a:ext cx="1224" cy="9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76" y="9948"/>
                                  <a:ext cx="564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CD3D40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 w:rsidRPr="004F0B4E"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2" y="11988"/>
                                  <a:ext cx="564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153C1F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88" y="12072"/>
                                  <a:ext cx="564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746827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04" y="11004"/>
                                  <a:ext cx="564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EAD901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0" y="12652"/>
                                  <a:ext cx="564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88CDF8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2" y="11604"/>
                                  <a:ext cx="948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30503D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3m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3" y="12738"/>
                                  <a:ext cx="948" cy="5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22B3B7" w14:textId="77777777" w:rsidR="00015414" w:rsidRPr="004F0B4E" w:rsidRDefault="00015414" w:rsidP="00015414">
                                    <w:pPr>
                                      <w:rPr>
                                        <w:rFonts w:ascii="Times  New Roman" w:hAnsi="Times  New Roman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cstheme="minorHAnsi"/>
                                        <w:sz w:val="40"/>
                                        <w:szCs w:val="40"/>
                                      </w:rPr>
                                      <w:t>8m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4" y="12048"/>
                                  <a:ext cx="228" cy="19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84" y="11016"/>
                                  <a:ext cx="228" cy="19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88" y="12420"/>
                                  <a:ext cx="216" cy="2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928335" id="Group 29" o:spid="_x0000_s1026" style="position:absolute;margin-left:84.35pt;margin-top:1.3pt;width:321pt;height:165.9pt;z-index:251660288" coordorigin="3132,9948" coordsize="6420,3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5" o:spid="_x0000_s1027" type="#_x0000_t32" style="position:absolute;left:8820;top:12636;width:492;height:3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Mf4cEAAADbAAAADwAAAGRycy9kb3ducmV2LnhtbERPTWvCQBC9C/0PyxS86aYtiETXoCVC&#10;Dx40lp6H7JjEZGfT7JpEf717KPT4eN/rZDSN6KlzlWUFb/MIBHFudcWFgu/zfrYE4TyyxsYyKbiT&#10;g2TzMlljrO3AJ+ozX4gQwi5GBaX3bSyly0sy6Oa2JQ7cxXYGfYBdIXWHQwg3jXyPooU0WHFoKLGl&#10;z5LyOrsZBddR2nb4TdNDcf2pd0t09fHhlJq+jtsVCE+j/xf/ub+0go+wPnwJP0B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x/hwQAAANsAAAAPAAAAAAAAAAAAAAAA&#10;AKECAABkcnMvZG93bnJldi54bWxQSwUGAAAAAAQABAD5AAAAjwMAAAAA&#10;" strokeweight="3pt"/>
                      <v:shape id="AutoShape 26" o:spid="_x0000_s1028" type="#_x0000_t32" style="position:absolute;left:3204;top:12516;width:684;height:5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RnTsYAAADbAAAADwAAAGRycy9kb3ducmV2LnhtbESP3WoCMRSE7wXfIRzBO02s0MrWKGIR&#10;RAtSVyi9O2zO/tTNybLJ6rZP3xQKvRxm5htmue5tLW7U+sqxhtlUgSDOnKm40HBJd5MFCB+QDdaO&#10;ScMXeVivhoMlJsbd+Y1u51CICGGfoIYyhCaR0mclWfRT1xBHL3etxRBlW0jT4j3CbS0flHqUFiuO&#10;CyU2tC0pu547GynqsElV+tHtT++H0/dr/vJ0zD61Ho/6zTOIQH34D/+190bDfAa/X+IP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0Z07GAAAA2wAAAA8AAAAAAAAA&#10;AAAAAAAAoQIAAGRycy9kb3ducmV2LnhtbFBLBQYAAAAABAAEAPkAAACUAwAAAAA=&#10;" strokeweight="3pt"/>
                      <v:shape id="AutoShape 27" o:spid="_x0000_s1029" type="#_x0000_t32" style="position:absolute;left:5004;top:11652;width:1224;height:9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0kDcMAAADbAAAADwAAAGRycy9kb3ducmV2LnhtbESPQYvCMBSE74L/ITzBm01VWKQaRcUF&#10;Dx52VTw/mmdb27x0m2jr/vrNguBxmJlvmMWqM5V4UOMKywrGUQyCOLW64EzB+fQ5moFwHlljZZkU&#10;PMnBatnvLTDRtuVvehx9JgKEXYIKcu/rREqX5mTQRbYmDt7VNgZ9kE0mdYNtgJtKTuL4QxosOCzk&#10;WNM2p7Q83o2CWydt3f7sdofsdik3M3Tl169Tajjo1nMQnjr/Dr/ae61gOoH/L+E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tJA3DAAAA2wAAAA8AAAAAAAAAAAAA&#10;AAAAoQIAAGRycy9kb3ducmV2LnhtbFBLBQYAAAAABAAEAPkAAACRAwAAAAA=&#10;" strokeweight="3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" o:spid="_x0000_s1030" type="#_x0000_t202" style="position:absolute;left:5976;top:9948;width:564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      <v:textbox>
                          <w:txbxContent>
                            <w:p w14:paraId="05CD3D40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 w:rsidRPr="004F0B4E"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9" o:spid="_x0000_s1031" type="#_x0000_t202" style="position:absolute;left:3132;top:11988;width:564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      <v:textbox>
                          <w:txbxContent>
                            <w:p w14:paraId="58153C1F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0" o:spid="_x0000_s1032" type="#_x0000_t202" style="position:absolute;left:8988;top:12072;width:564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      <v:textbox>
                          <w:txbxContent>
                            <w:p w14:paraId="24746827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1" o:spid="_x0000_s1033" type="#_x0000_t202" style="position:absolute;left:4404;top:11004;width:564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      <v:textbox>
                          <w:txbxContent>
                            <w:p w14:paraId="5BEAD901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32" o:spid="_x0000_s1034" type="#_x0000_t202" style="position:absolute;left:5940;top:12652;width:564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      <v:textbox>
                          <w:txbxContent>
                            <w:p w14:paraId="5588CDF8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33" o:spid="_x0000_s1035" type="#_x0000_t202" style="position:absolute;left:6372;top:11604;width:948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      <v:textbox>
                          <w:txbxContent>
                            <w:p w14:paraId="0630503D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3mm</w:t>
                              </w:r>
                            </w:p>
                          </w:txbxContent>
                        </v:textbox>
                      </v:shape>
                      <v:shape id="Text Box 34" o:spid="_x0000_s1036" type="#_x0000_t202" style="position:absolute;left:6633;top:12738;width:948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      <v:textbox>
                          <w:txbxContent>
                            <w:p w14:paraId="6622B3B7" w14:textId="77777777" w:rsidR="00015414" w:rsidRPr="004F0B4E" w:rsidRDefault="00015414" w:rsidP="00015414">
                              <w:pPr>
                                <w:rPr>
                                  <w:rFonts w:ascii="Times  New Roman" w:hAnsi="Times  New Roman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cstheme="minorHAnsi"/>
                                  <w:sz w:val="40"/>
                                  <w:szCs w:val="40"/>
                                </w:rPr>
                                <w:t>8mm</w:t>
                              </w:r>
                            </w:p>
                          </w:txbxContent>
                        </v:textbox>
                      </v:shape>
                      <v:shape id="AutoShape 35" o:spid="_x0000_s1037" type="#_x0000_t32" style="position:absolute;left:4224;top:12048;width:228;height:1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VsnMEAAADbAAAADwAAAGRycy9kb3ducmV2LnhtbERPTWvCQBC9C/0PyxS86aaliETXoCVC&#10;Dx40lp6H7JjEZGfT7JpEf717KPT4eN/rZDSN6KlzlWUFb/MIBHFudcWFgu/zfrYE4TyyxsYyKbiT&#10;g2TzMlljrO3AJ+ozX4gQwi5GBaX3bSyly0sy6Oa2JQ7cxXYGfYBdIXWHQwg3jXyPooU0WHFoKLGl&#10;z5LyOrsZBddR2nb4TdNDcf2pd0t09fHhlJq+jtsVCE+j/xf/ub+0go+wPnwJP0B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NWycwQAAANsAAAAPAAAAAAAAAAAAAAAA&#10;AKECAABkcnMvZG93bnJldi54bWxQSwUGAAAAAAQABAD5AAAAjwMAAAAA&#10;" strokeweight="3pt"/>
                      <v:shape id="AutoShape 36" o:spid="_x0000_s1038" type="#_x0000_t32" style="position:absolute;left:5484;top:11016;width:228;height:1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nJB8QAAADbAAAADwAAAGRycy9kb3ducmV2LnhtbESPQWvCQBSE74L/YXlCb80mpZSQuopK&#10;Cj14sFp6fmRfk5js25jdJtFf3y0UPA4z8w2zXE+mFQP1rrasIIliEMSF1TWXCj5Pb48pCOeRNbaW&#10;ScGVHKxX89kSM21H/qDh6EsRIOwyVFB532VSuqIigy6yHXHwvm1v0AfZl1L3OAa4aeVTHL9IgzWH&#10;hQo72lVUNMcfo+A8SduNlzzfl+evZpuiaw43p9TDYtq8gvA0+Xv4v/2uFTwn8Pcl/AC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eckHxAAAANsAAAAPAAAAAAAAAAAA&#10;AAAAAKECAABkcnMvZG93bnJldi54bWxQSwUGAAAAAAQABAD5AAAAkgMAAAAA&#10;" strokeweight="3pt"/>
                      <v:rect id="Rectangle 37" o:spid="_x0000_s1039" style="position:absolute;left:6288;top:12420;width:216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PkA8QA&#10;AADbAAAADwAAAGRycy9kb3ducmV2LnhtbESPQWvCQBSE70L/w/IKvUjdVKy0qauUUEF70uilt0f2&#10;NQnNvk3zVo3/3hUEj8PMfMPMFr1r1JE6qT0beBkloIgLb2suDex3y+c3UBKQLTaeycCZBBbzh8EM&#10;U+tPvKVjHkoVISwpGqhCaFOtpajIoYx8Sxy9X985DFF2pbYdniLcNXqcJFPtsOa4UGFLWUXFX35w&#10;BtCty8n6//07l718ve6G2UZ+MmOeHvvPD1CB+nAP39ora2AyhuuX+AP0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T5APEAAAA2wAAAA8AAAAAAAAAAAAAAAAAmAIAAGRycy9k&#10;b3ducmV2LnhtbFBLBQYAAAAABAAEAPUAAACJAwAAAAA=&#10;" strokeweight="2.25pt"/>
                    </v:group>
                  </w:pict>
                </mc:Fallback>
              </mc:AlternateContent>
            </w:r>
          </w:p>
          <w:p w14:paraId="5C163E04" w14:textId="77777777" w:rsidR="00015414" w:rsidRPr="00C056FA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C056FA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6F293B1" wp14:editId="3318BE73">
                      <wp:simplePos x="0" y="0"/>
                      <wp:positionH relativeFrom="column">
                        <wp:posOffset>1432560</wp:posOffset>
                      </wp:positionH>
                      <wp:positionV relativeFrom="paragraph">
                        <wp:posOffset>102870</wp:posOffset>
                      </wp:positionV>
                      <wp:extent cx="3276600" cy="1303020"/>
                      <wp:effectExtent l="80010" t="52705" r="81915" b="25400"/>
                      <wp:wrapNone/>
                      <wp:docPr id="26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76600" cy="1303020"/>
                                <a:chOff x="3696" y="10608"/>
                                <a:chExt cx="5160" cy="2052"/>
                              </a:xfrm>
                            </wpg:grpSpPr>
                            <wps:wsp>
                              <wps:cNvPr id="27" name="AutoShap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96" y="10608"/>
                                  <a:ext cx="5160" cy="205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264" y="10608"/>
                                  <a:ext cx="12" cy="20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C223A5" id="Group 26" o:spid="_x0000_s1026" style="position:absolute;margin-left:112.8pt;margin-top:8.1pt;width:258pt;height:102.6pt;z-index:251659264" coordorigin="3696,10608" coordsize="5160,2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22" o:spid="_x0000_s1027" type="#_x0000_t5" style="position:absolute;left:3696;top:10608;width:5160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eooMQA&#10;AADbAAAADwAAAGRycy9kb3ducmV2LnhtbESPT2vCQBTE7wW/w/IEb3VjQCupq0hEFDyUqkiPj+xr&#10;kpp9G7Jr/nz7bqHgcZiZ3zCrTW8q0VLjSssKZtMIBHFmdcm5gutl/7oE4TyyxsoyKRjIwWY9ellh&#10;om3Hn9SefS4ChF2CCgrv60RKlxVk0E1tTRy8b9sY9EE2udQNdgFuKhlH0UIaLDksFFhTWlB2Pz+M&#10;glM6LL5+JM2zD+TbUB2H3SEvlZqM++07CE+9f4b/20etIH6Dvy/h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HqKDEAAAA2wAAAA8AAAAAAAAAAAAAAAAAmAIAAGRycy9k&#10;b3ducmV2LnhtbFBLBQYAAAAABAAEAPUAAACJAwAAAAA=&#10;" strokeweight="3pt"/>
                      <v:shape id="AutoShape 23" o:spid="_x0000_s1028" type="#_x0000_t32" style="position:absolute;left:6264;top:10608;width:12;height:20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dYDsYAAADbAAAADwAAAGRycy9kb3ducmV2LnhtbESPwWrCQBCG74W+wzKF3upuPbQluopY&#10;CmILUiOItyE7JtHsbMiumvbpnYPgcfjn/2a+8bT3jTpTF+vAFl4HBhRxEVzNpYVN/vXyASomZIdN&#10;YLLwRxGmk8eHMWYuXPiXzutUKoFwzNBClVKbaR2LijzGQWiJJduHzmOSsSu16/AicN/ooTFv2mPN&#10;cqHCluYVFcf1yQvFLGe5yXenxWq7XP3/7D/fv4uDtc9P/WwEKlGf7su39sJZGMqz4iIeo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XWA7GAAAA2wAAAA8AAAAAAAAA&#10;AAAAAAAAoQIAAGRycy9kb3ducmV2LnhtbFBLBQYAAAAABAAEAPkAAACUAwAAAAA=&#10;" strokeweight="3pt"/>
                    </v:group>
                  </w:pict>
                </mc:Fallback>
              </mc:AlternateContent>
            </w:r>
          </w:p>
          <w:p w14:paraId="5C560B6C" w14:textId="77777777" w:rsidR="00015414" w:rsidRPr="00C056FA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</w:rPr>
            </w:pPr>
          </w:p>
          <w:p w14:paraId="6C01249E" w14:textId="77777777" w:rsidR="00015414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     </w:t>
            </w:r>
          </w:p>
          <w:p w14:paraId="4A418B61" w14:textId="77777777" w:rsidR="00015414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6C53B938" w14:textId="77777777" w:rsidR="00015414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62F57D99" w14:textId="77777777" w:rsidR="00015414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7EE031EB" w14:textId="77777777" w:rsidR="00015414" w:rsidRPr="00015414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02E6C14E" w14:textId="77777777" w:rsidR="00015414" w:rsidRPr="00C056FA" w:rsidRDefault="00015414" w:rsidP="00015414">
            <w:pPr>
              <w:spacing w:after="160" w:line="276" w:lineRule="auto"/>
              <w:rPr>
                <w:rFonts w:ascii="Times New Roman" w:hAnsi="Times New Roman"/>
                <w:noProof/>
                <w:sz w:val="26"/>
                <w:szCs w:val="26"/>
              </w:rPr>
            </w:pPr>
          </w:p>
          <w:p w14:paraId="06124185" w14:textId="22DF8B74" w:rsidR="00015414" w:rsidRPr="00C056FA" w:rsidRDefault="00144267" w:rsidP="00015414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ài 2</w:t>
            </w:r>
            <w:r w:rsidR="00015414" w:rsidRPr="00C056F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</w:t>
            </w:r>
            <w:r w:rsidR="00015414" w:rsidRPr="00C056FA">
              <w:rPr>
                <w:rFonts w:ascii="Times New Roman" w:hAnsi="Times New Roman"/>
                <w:b/>
                <w:sz w:val="26"/>
                <w:szCs w:val="26"/>
              </w:rPr>
              <w:t>:</w:t>
            </w:r>
            <w:r w:rsidR="00015414" w:rsidRPr="00C056FA">
              <w:rPr>
                <w:rFonts w:ascii="Times New Roman" w:hAnsi="Times New Roman"/>
                <w:sz w:val="26"/>
                <w:szCs w:val="26"/>
              </w:rPr>
              <w:t xml:space="preserve"> Cho tam giác ABC vuông tại A (AB &lt; AC) có đường cao AH. Gọi E và I lần lượt là trung điểm AC và HC .</w:t>
            </w:r>
          </w:p>
          <w:p w14:paraId="05684A1D" w14:textId="77777777" w:rsidR="00015414" w:rsidRPr="00C056FA" w:rsidRDefault="00015414" w:rsidP="00015414">
            <w:pPr>
              <w:spacing w:line="276" w:lineRule="auto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a) Chứng minh tứ giác AHIE là hình thang vuông.</w:t>
            </w:r>
          </w:p>
          <w:p w14:paraId="0CEFE6E3" w14:textId="77777777" w:rsidR="00015414" w:rsidRPr="00C056FA" w:rsidRDefault="00015414" w:rsidP="00015414">
            <w:pPr>
              <w:spacing w:line="276" w:lineRule="auto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b) Gọi K là điểm đối xứng với A qua I. Chứng minh AHKC là hình bình hành</w:t>
            </w:r>
          </w:p>
          <w:p w14:paraId="1B0CE06A" w14:textId="6A794B10" w:rsidR="00F22BD0" w:rsidRPr="006A3C88" w:rsidRDefault="00015414" w:rsidP="00015414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c) Từ H kẻ HM vuông góc với AB tại M , HN vuông góc với AC tại N. Gọi O là giao điểm của AH và MN, D là giao điểm của HE và AI. Chứng minh  3 điểm C,O, D thẳng hàng.</w:t>
            </w:r>
          </w:p>
        </w:tc>
      </w:tr>
      <w:tr w:rsidR="00F22BD0" w:rsidRPr="00407B3B" w14:paraId="703A1148" w14:textId="77777777" w:rsidTr="007768BB">
        <w:trPr>
          <w:trHeight w:val="6429"/>
        </w:trPr>
        <w:tc>
          <w:tcPr>
            <w:tcW w:w="1615" w:type="dxa"/>
          </w:tcPr>
          <w:p w14:paraId="144512A8" w14:textId="4F8CEC58" w:rsidR="00F22BD0" w:rsidRPr="00407B3B" w:rsidRDefault="00F22BD0" w:rsidP="00EB6FB5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0552820A" w14:textId="781339D8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34CDB95D" wp14:editId="4BD42493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921385</wp:posOffset>
                      </wp:positionV>
                      <wp:extent cx="1644015" cy="1391285"/>
                      <wp:effectExtent l="0" t="0" r="0" b="18415"/>
                      <wp:wrapSquare wrapText="bothSides"/>
                      <wp:docPr id="9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44015" cy="1391285"/>
                                <a:chOff x="-131779" y="-296635"/>
                                <a:chExt cx="1800751" cy="2061807"/>
                              </a:xfrm>
                            </wpg:grpSpPr>
                            <wps:wsp>
                              <wps:cNvPr id="10" name="Freeform 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3095" y="1231772"/>
                                  <a:ext cx="1267460" cy="533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r" b="b"/>
                                  <a:pathLst>
                                    <a:path w="1270000" h="685800">
                                      <a:moveTo>
                                        <a:pt x="6350" y="260350"/>
                                      </a:moveTo>
                                      <a:lnTo>
                                        <a:pt x="6350" y="260350"/>
                                      </a:lnTo>
                                      <a:cubicBezTo>
                                        <a:pt x="14817" y="243417"/>
                                        <a:pt x="22211" y="225903"/>
                                        <a:pt x="31750" y="209550"/>
                                      </a:cubicBezTo>
                                      <a:cubicBezTo>
                                        <a:pt x="50246" y="177842"/>
                                        <a:pt x="48358" y="190890"/>
                                        <a:pt x="69850" y="165100"/>
                                      </a:cubicBezTo>
                                      <a:cubicBezTo>
                                        <a:pt x="74736" y="159237"/>
                                        <a:pt x="78061" y="152222"/>
                                        <a:pt x="82550" y="146050"/>
                                      </a:cubicBezTo>
                                      <a:cubicBezTo>
                                        <a:pt x="95000" y="128932"/>
                                        <a:pt x="120650" y="95250"/>
                                        <a:pt x="120650" y="95250"/>
                                      </a:cubicBezTo>
                                      <a:cubicBezTo>
                                        <a:pt x="125725" y="69873"/>
                                        <a:pt x="127049" y="42301"/>
                                        <a:pt x="152400" y="25400"/>
                                      </a:cubicBezTo>
                                      <a:lnTo>
                                        <a:pt x="190500" y="0"/>
                                      </a:lnTo>
                                      <a:cubicBezTo>
                                        <a:pt x="198967" y="2117"/>
                                        <a:pt x="209196" y="763"/>
                                        <a:pt x="215900" y="6350"/>
                                      </a:cubicBezTo>
                                      <a:cubicBezTo>
                                        <a:pt x="223143" y="12386"/>
                                        <a:pt x="231582" y="40696"/>
                                        <a:pt x="234950" y="50800"/>
                                      </a:cubicBezTo>
                                      <a:cubicBezTo>
                                        <a:pt x="272036" y="38438"/>
                                        <a:pt x="237977" y="54123"/>
                                        <a:pt x="266700" y="25400"/>
                                      </a:cubicBezTo>
                                      <a:cubicBezTo>
                                        <a:pt x="279010" y="13090"/>
                                        <a:pt x="289306" y="11515"/>
                                        <a:pt x="304800" y="6350"/>
                                      </a:cubicBezTo>
                                      <a:cubicBezTo>
                                        <a:pt x="338667" y="8467"/>
                                        <a:pt x="372882" y="7408"/>
                                        <a:pt x="406400" y="12700"/>
                                      </a:cubicBezTo>
                                      <a:cubicBezTo>
                                        <a:pt x="413938" y="13890"/>
                                        <a:pt x="418624" y="21987"/>
                                        <a:pt x="425450" y="25400"/>
                                      </a:cubicBezTo>
                                      <a:cubicBezTo>
                                        <a:pt x="431437" y="28393"/>
                                        <a:pt x="438649" y="28499"/>
                                        <a:pt x="444500" y="31750"/>
                                      </a:cubicBezTo>
                                      <a:cubicBezTo>
                                        <a:pt x="457843" y="39163"/>
                                        <a:pt x="467345" y="56641"/>
                                        <a:pt x="482600" y="57150"/>
                                      </a:cubicBezTo>
                                      <a:lnTo>
                                        <a:pt x="673100" y="63500"/>
                                      </a:lnTo>
                                      <a:cubicBezTo>
                                        <a:pt x="805600" y="107667"/>
                                        <a:pt x="697816" y="76485"/>
                                        <a:pt x="1009650" y="69850"/>
                                      </a:cubicBezTo>
                                      <a:cubicBezTo>
                                        <a:pt x="1014032" y="56703"/>
                                        <a:pt x="1015426" y="32101"/>
                                        <a:pt x="1035050" y="63500"/>
                                      </a:cubicBezTo>
                                      <a:cubicBezTo>
                                        <a:pt x="1042145" y="74852"/>
                                        <a:pt x="1043517" y="88900"/>
                                        <a:pt x="1047750" y="101600"/>
                                      </a:cubicBezTo>
                                      <a:cubicBezTo>
                                        <a:pt x="1049867" y="107950"/>
                                        <a:pt x="1050387" y="115081"/>
                                        <a:pt x="1054100" y="120650"/>
                                      </a:cubicBezTo>
                                      <a:cubicBezTo>
                                        <a:pt x="1058333" y="127000"/>
                                        <a:pt x="1063387" y="132874"/>
                                        <a:pt x="1066800" y="139700"/>
                                      </a:cubicBezTo>
                                      <a:cubicBezTo>
                                        <a:pt x="1069793" y="145687"/>
                                        <a:pt x="1067703" y="154859"/>
                                        <a:pt x="1073150" y="158750"/>
                                      </a:cubicBezTo>
                                      <a:cubicBezTo>
                                        <a:pt x="1092343" y="172459"/>
                                        <a:pt x="1142705" y="175382"/>
                                        <a:pt x="1162050" y="177800"/>
                                      </a:cubicBezTo>
                                      <a:cubicBezTo>
                                        <a:pt x="1177544" y="182965"/>
                                        <a:pt x="1187840" y="184540"/>
                                        <a:pt x="1200150" y="196850"/>
                                      </a:cubicBezTo>
                                      <a:cubicBezTo>
                                        <a:pt x="1242483" y="239183"/>
                                        <a:pt x="1181100" y="194733"/>
                                        <a:pt x="1231900" y="228600"/>
                                      </a:cubicBezTo>
                                      <a:cubicBezTo>
                                        <a:pt x="1236133" y="234950"/>
                                        <a:pt x="1238641" y="242882"/>
                                        <a:pt x="1244600" y="247650"/>
                                      </a:cubicBezTo>
                                      <a:cubicBezTo>
                                        <a:pt x="1275388" y="272280"/>
                                        <a:pt x="1256145" y="231486"/>
                                        <a:pt x="1270000" y="273050"/>
                                      </a:cubicBezTo>
                                      <a:cubicBezTo>
                                        <a:pt x="1268997" y="287097"/>
                                        <a:pt x="1271733" y="352135"/>
                                        <a:pt x="1257300" y="381000"/>
                                      </a:cubicBezTo>
                                      <a:cubicBezTo>
                                        <a:pt x="1253887" y="387826"/>
                                        <a:pt x="1251072" y="396005"/>
                                        <a:pt x="1244600" y="400050"/>
                                      </a:cubicBezTo>
                                      <a:cubicBezTo>
                                        <a:pt x="1233248" y="407145"/>
                                        <a:pt x="1206500" y="412750"/>
                                        <a:pt x="1206500" y="412750"/>
                                      </a:cubicBezTo>
                                      <a:cubicBezTo>
                                        <a:pt x="1202267" y="419100"/>
                                        <a:pt x="1196900" y="424826"/>
                                        <a:pt x="1193800" y="431800"/>
                                      </a:cubicBezTo>
                                      <a:cubicBezTo>
                                        <a:pt x="1188363" y="444033"/>
                                        <a:pt x="1187988" y="458421"/>
                                        <a:pt x="1181100" y="469900"/>
                                      </a:cubicBezTo>
                                      <a:cubicBezTo>
                                        <a:pt x="1174940" y="480167"/>
                                        <a:pt x="1163492" y="486209"/>
                                        <a:pt x="1155700" y="495300"/>
                                      </a:cubicBezTo>
                                      <a:cubicBezTo>
                                        <a:pt x="1150733" y="501094"/>
                                        <a:pt x="1148959" y="509582"/>
                                        <a:pt x="1143000" y="514350"/>
                                      </a:cubicBezTo>
                                      <a:cubicBezTo>
                                        <a:pt x="1137773" y="518531"/>
                                        <a:pt x="1129937" y="517707"/>
                                        <a:pt x="1123950" y="520700"/>
                                      </a:cubicBezTo>
                                      <a:cubicBezTo>
                                        <a:pt x="1117124" y="524113"/>
                                        <a:pt x="1111250" y="529167"/>
                                        <a:pt x="1104900" y="533400"/>
                                      </a:cubicBezTo>
                                      <a:cubicBezTo>
                                        <a:pt x="1098550" y="531283"/>
                                        <a:pt x="1092344" y="528673"/>
                                        <a:pt x="1085850" y="527050"/>
                                      </a:cubicBezTo>
                                      <a:cubicBezTo>
                                        <a:pt x="1075379" y="524432"/>
                                        <a:pt x="1063900" y="525223"/>
                                        <a:pt x="1054100" y="520700"/>
                                      </a:cubicBezTo>
                                      <a:cubicBezTo>
                                        <a:pt x="1035969" y="512332"/>
                                        <a:pt x="1022244" y="495265"/>
                                        <a:pt x="1003300" y="488950"/>
                                      </a:cubicBezTo>
                                      <a:lnTo>
                                        <a:pt x="984250" y="482600"/>
                                      </a:lnTo>
                                      <a:cubicBezTo>
                                        <a:pt x="967317" y="484717"/>
                                        <a:pt x="949521" y="483210"/>
                                        <a:pt x="933450" y="488950"/>
                                      </a:cubicBezTo>
                                      <a:cubicBezTo>
                                        <a:pt x="909094" y="497648"/>
                                        <a:pt x="891925" y="520843"/>
                                        <a:pt x="869950" y="533400"/>
                                      </a:cubicBezTo>
                                      <a:cubicBezTo>
                                        <a:pt x="864138" y="536721"/>
                                        <a:pt x="857052" y="537113"/>
                                        <a:pt x="850900" y="539750"/>
                                      </a:cubicBezTo>
                                      <a:cubicBezTo>
                                        <a:pt x="842199" y="543479"/>
                                        <a:pt x="833967" y="548217"/>
                                        <a:pt x="825500" y="552450"/>
                                      </a:cubicBezTo>
                                      <a:cubicBezTo>
                                        <a:pt x="819150" y="560917"/>
                                        <a:pt x="814281" y="570731"/>
                                        <a:pt x="806450" y="577850"/>
                                      </a:cubicBezTo>
                                      <a:cubicBezTo>
                                        <a:pt x="790788" y="592088"/>
                                        <a:pt x="773262" y="604209"/>
                                        <a:pt x="755650" y="615950"/>
                                      </a:cubicBezTo>
                                      <a:cubicBezTo>
                                        <a:pt x="749300" y="620183"/>
                                        <a:pt x="744155" y="627571"/>
                                        <a:pt x="736600" y="628650"/>
                                      </a:cubicBezTo>
                                      <a:cubicBezTo>
                                        <a:pt x="698825" y="634046"/>
                                        <a:pt x="660400" y="632883"/>
                                        <a:pt x="622300" y="635000"/>
                                      </a:cubicBezTo>
                                      <a:cubicBezTo>
                                        <a:pt x="615950" y="641350"/>
                                        <a:pt x="611100" y="649689"/>
                                        <a:pt x="603250" y="654050"/>
                                      </a:cubicBezTo>
                                      <a:cubicBezTo>
                                        <a:pt x="591548" y="660551"/>
                                        <a:pt x="577850" y="662517"/>
                                        <a:pt x="565150" y="666750"/>
                                      </a:cubicBezTo>
                                      <a:cubicBezTo>
                                        <a:pt x="537120" y="676093"/>
                                        <a:pt x="552087" y="670107"/>
                                        <a:pt x="520700" y="685800"/>
                                      </a:cubicBezTo>
                                      <a:cubicBezTo>
                                        <a:pt x="514350" y="683683"/>
                                        <a:pt x="504971" y="685262"/>
                                        <a:pt x="501650" y="679450"/>
                                      </a:cubicBezTo>
                                      <a:cubicBezTo>
                                        <a:pt x="495262" y="668271"/>
                                        <a:pt x="507791" y="644473"/>
                                        <a:pt x="495300" y="641350"/>
                                      </a:cubicBezTo>
                                      <a:cubicBezTo>
                                        <a:pt x="439818" y="627480"/>
                                        <a:pt x="381000" y="637117"/>
                                        <a:pt x="323850" y="635000"/>
                                      </a:cubicBezTo>
                                      <a:cubicBezTo>
                                        <a:pt x="271514" y="624533"/>
                                        <a:pt x="310744" y="637128"/>
                                        <a:pt x="266700" y="609600"/>
                                      </a:cubicBezTo>
                                      <a:cubicBezTo>
                                        <a:pt x="239873" y="592833"/>
                                        <a:pt x="239885" y="601835"/>
                                        <a:pt x="215900" y="577850"/>
                                      </a:cubicBezTo>
                                      <a:cubicBezTo>
                                        <a:pt x="213024" y="574974"/>
                                        <a:pt x="187756" y="540611"/>
                                        <a:pt x="184150" y="533400"/>
                                      </a:cubicBezTo>
                                      <a:cubicBezTo>
                                        <a:pt x="181157" y="527413"/>
                                        <a:pt x="179917" y="520700"/>
                                        <a:pt x="177800" y="514350"/>
                                      </a:cubicBezTo>
                                      <a:cubicBezTo>
                                        <a:pt x="176381" y="497326"/>
                                        <a:pt x="178069" y="445038"/>
                                        <a:pt x="165100" y="419100"/>
                                      </a:cubicBezTo>
                                      <a:cubicBezTo>
                                        <a:pt x="161687" y="412274"/>
                                        <a:pt x="157286" y="405913"/>
                                        <a:pt x="152400" y="400050"/>
                                      </a:cubicBezTo>
                                      <a:cubicBezTo>
                                        <a:pt x="146651" y="393151"/>
                                        <a:pt x="140249" y="386749"/>
                                        <a:pt x="133350" y="381000"/>
                                      </a:cubicBezTo>
                                      <a:cubicBezTo>
                                        <a:pt x="113224" y="364229"/>
                                        <a:pt x="103889" y="364830"/>
                                        <a:pt x="76200" y="355600"/>
                                      </a:cubicBezTo>
                                      <a:lnTo>
                                        <a:pt x="57150" y="349250"/>
                                      </a:lnTo>
                                      <a:lnTo>
                                        <a:pt x="38100" y="342900"/>
                                      </a:lnTo>
                                      <a:lnTo>
                                        <a:pt x="12700" y="304800"/>
                                      </a:lnTo>
                                      <a:cubicBezTo>
                                        <a:pt x="8467" y="298450"/>
                                        <a:pt x="0" y="293382"/>
                                        <a:pt x="0" y="285750"/>
                                      </a:cubicBezTo>
                                      <a:lnTo>
                                        <a:pt x="6350" y="2603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EB4E3"/>
                                </a:solidFill>
                                <a:ln w="317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1" name="Picture 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131779" y="-296635"/>
                                  <a:ext cx="1800751" cy="19746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2381D8" id="Group 9" o:spid="_x0000_s1026" style="position:absolute;margin-left:130.5pt;margin-top:72.55pt;width:129.45pt;height:109.55pt;z-index:251662336" coordorigin="-1317,-2966" coordsize="18007,2061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">
                      <v:shape id="Freeform 8" o:spid="_x0000_s1027" style="position:absolute;left:1230;top:12317;width:12675;height:5334;visibility:visible;mso-wrap-style:square;v-text-anchor:middle" coordsize="1270000,685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KiJsQA&#10;AADbAAAADwAAAGRycy9kb3ducmV2LnhtbESP3WrCQBCF7wu+wzKCd3WjSCmpq5SCokhp/XmAITsm&#10;qdnZsLsm8e07F4XezXDOnPPNcj24RnUUYu3ZwGyagSIuvK25NHA5b55fQcWEbLHxTAYeFGG9Gj0t&#10;Mbe+5yN1p1QqCeGYo4EqpTbXOhYVOYxT3xKLdvXBYZI1lNoG7CXcNXqeZS/aYc3SUGFLHxUVt9Pd&#10;Gbht+zBPX86WWfddz64/u8PnfmHMZDy8v4FKNKR/89/1zgq+0MsvMo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yoibEAAAA2wAAAA8AAAAAAAAAAAAAAAAAmAIAAGRycy9k&#10;b3ducmV2LnhtbFBLBQYAAAAABAAEAPUAAACJAwAAAAA=&#10;" path="m6350,260350r,c14817,243417,22211,225903,31750,209550,50246,177842,48358,190890,69850,165100v4886,-5863,8211,-12878,12700,-19050c95000,128932,120650,95250,120650,95250v5075,-25377,6399,-52949,31750,-69850l190500,v8467,2117,18696,763,25400,6350c223143,12386,231582,40696,234950,50800v37086,-12362,3027,3323,31750,-25400c279010,13090,289306,11515,304800,6350v33867,2117,68082,1058,101600,6350c413938,13890,418624,21987,425450,25400v5987,2993,13199,3099,19050,6350c457843,39163,467345,56641,482600,57150r190500,6350c805600,107667,697816,76485,1009650,69850v4382,-13147,5776,-37749,25400,-6350c1042145,74852,1043517,88900,1047750,101600v2117,6350,2637,13481,6350,19050c1058333,127000,1063387,132874,1066800,139700v2993,5987,903,15159,6350,19050c1092343,172459,1142705,175382,1162050,177800v15494,5165,25790,6740,38100,19050c1242483,239183,1181100,194733,1231900,228600v4233,6350,6741,14282,12700,19050c1275388,272280,1256145,231486,1270000,273050v-1003,14047,1733,79085,-12700,107950c1253887,387826,1251072,396005,1244600,400050v-11352,7095,-38100,12700,-38100,12700c1202267,419100,1196900,424826,1193800,431800v-5437,12233,-5812,26621,-12700,38100c1174940,480167,1163492,486209,1155700,495300v-4967,5794,-6741,14282,-12700,19050c1137773,518531,1129937,517707,1123950,520700v-6826,3413,-12700,8467,-19050,12700c1098550,531283,1092344,528673,1085850,527050v-10471,-2618,-21950,-1827,-31750,-6350c1035969,512332,1022244,495265,1003300,488950r-19050,-6350c967317,484717,949521,483210,933450,488950v-24356,8698,-41525,31893,-63500,44450c864138,536721,857052,537113,850900,539750v-8701,3729,-16933,8467,-25400,12700c819150,560917,814281,570731,806450,577850v-15662,14238,-33188,26359,-50800,38100c749300,620183,744155,627571,736600,628650v-37775,5396,-76200,4233,-114300,6350c615950,641350,611100,649689,603250,654050v-11702,6501,-25400,8467,-38100,12700c537120,676093,552087,670107,520700,685800v-6350,-2117,-15729,-538,-19050,-6350c495262,668271,507791,644473,495300,641350,439818,627480,381000,637117,323850,635000v-52336,-10467,-13106,2128,-57150,-25400c239873,592833,239885,601835,215900,577850v-2876,-2876,-28144,-37239,-31750,-44450c181157,527413,179917,520700,177800,514350v-1419,-17024,269,-69312,-12700,-95250c161687,412274,157286,405913,152400,400050v-5749,-6899,-12151,-13301,-19050,-19050c113224,364229,103889,364830,76200,355600l57150,349250,38100,342900,12700,304800c8467,298450,,293382,,285750l6350,260350xe" fillcolor="#8eb4e3" strokeweight=".25pt">
                        <v:path arrowok="t"/>
                      </v:shape>
                      <v:shape id="Picture 9" o:spid="_x0000_s1028" type="#_x0000_t75" style="position:absolute;left:-1317;top:-2966;width:18006;height:197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lTtnAAAAA2wAAAA8AAABkcnMvZG93bnJldi54bWxET0uLwjAQvgv+hzCCN03dw+JWo4iyuAcv&#10;vkBvQzM2xWZSmmjbf28EYW/z8T1nvmxtKZ5U+8Kxgsk4AUGcOV1wruB0/B1NQfiArLF0TAo68rBc&#10;9HtzTLVreE/PQ8hFDGGfogITQpVK6TNDFv3YVcSRu7naYoiwzqWusYnhtpRfSfItLRYcGwxWtDaU&#10;3Q8Pq8Bvrz/b9aZZ7buOHkdjz7vsclZqOGhXMxCB2vAv/rj/dJw/gfcv8QC5e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CVO2cAAAADbAAAADwAAAAAAAAAAAAAAAACfAgAA&#10;ZHJzL2Rvd25yZXYueG1sUEsFBgAAAAAEAAQA9wAAAIwDAAAAAA==&#10;">
                        <v:imagedata r:id="rId20" o:title=""/>
                        <v:path arrowok="t"/>
                      </v:shape>
                      <w10:wrap type="square"/>
                    </v:group>
                  </w:pict>
                </mc:Fallback>
              </mc:AlternateContent>
            </w:r>
            <w:r w:rsidR="00144267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</w:t>
            </w:r>
            <w:r w:rsidR="00144267">
              <w:rPr>
                <w:rFonts w:ascii="Times New Roman" w:hAnsi="Times New Roman"/>
                <w:b/>
                <w:sz w:val="26"/>
                <w:szCs w:val="26"/>
                <w:u w:val="single"/>
                <w:lang w:val="en-US"/>
              </w:rPr>
              <w:t>3</w:t>
            </w:r>
            <w:r w:rsidR="00144267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</w:t>
            </w:r>
            <w:r w:rsidR="00F70985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C056FA">
              <w:rPr>
                <w:rFonts w:ascii="Times New Roman" w:hAnsi="Times New Roman"/>
                <w:sz w:val="26"/>
                <w:szCs w:val="26"/>
              </w:rPr>
              <w:t xml:space="preserve">Để đo khoảng cách giữa hai điểm A và B bị ngăn cách bởi một hồ nước người ta đóng các cọc ở vị trí A, B, C, D, E như hình vẽ. Người ta đo được </w:t>
            </w:r>
            <w:r w:rsidRPr="00C056FA">
              <w:rPr>
                <w:rFonts w:ascii="Times New Roman" w:hAnsi="Times New Roman"/>
                <w:position w:val="-6"/>
                <w:sz w:val="26"/>
                <w:szCs w:val="26"/>
              </w:rPr>
              <w:object w:dxaOrig="1160" w:dyaOrig="300" w14:anchorId="39C286BF">
                <v:shape id="_x0000_i1032" type="#_x0000_t75" style="width:57.95pt;height:14.9pt" o:ole="">
                  <v:imagedata r:id="rId21" o:title=""/>
                </v:shape>
                <o:OLEObject Type="Embed" ProgID="Equation.DSMT4" ShapeID="_x0000_i1032" DrawAspect="Content" ObjectID="_1702024722" r:id="rId22"/>
              </w:object>
            </w:r>
            <w:r w:rsidRPr="00C056FA">
              <w:rPr>
                <w:rFonts w:ascii="Times New Roman" w:hAnsi="Times New Roman"/>
                <w:sz w:val="26"/>
                <w:szCs w:val="26"/>
              </w:rPr>
              <w:t>m. Tính khoảng cách giữa hai điểm A</w:t>
            </w:r>
          </w:p>
          <w:p w14:paraId="1FA1E773" w14:textId="320BAF3E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2138F8D3" w14:textId="163BA00F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21AE8C86" w14:textId="1D9EF4CB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248BEC8D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5C21E183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1AD53655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00922942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02457C4E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3EBE8013" w14:textId="77777777" w:rsidR="007768BB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3DE52499" w14:textId="34163294" w:rsidR="007768BB" w:rsidRPr="00C056FA" w:rsidRDefault="007768BB" w:rsidP="007768B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44267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 4</w:t>
            </w:r>
            <w:r w:rsidR="00F70985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bookmarkStart w:id="1" w:name="_GoBack"/>
            <w:bookmarkEnd w:id="1"/>
            <w:r w:rsidRPr="00C056FA">
              <w:rPr>
                <w:rFonts w:ascii="Times New Roman" w:hAnsi="Times New Roman"/>
                <w:sz w:val="26"/>
                <w:szCs w:val="26"/>
              </w:rPr>
              <w:t xml:space="preserve"> Cho </w:t>
            </w:r>
            <w:r w:rsidRPr="00C056FA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3C382A51">
                <v:shape id="_x0000_i1033" type="#_x0000_t75" style="width:10.75pt;height:13.25pt" o:ole="">
                  <v:imagedata r:id="rId23" o:title=""/>
                </v:shape>
                <o:OLEObject Type="Embed" ProgID="Equation.DSMT4" ShapeID="_x0000_i1033" DrawAspect="Content" ObjectID="_1702024723" r:id="rId24"/>
              </w:object>
            </w:r>
            <w:r w:rsidRPr="00C056FA">
              <w:rPr>
                <w:rFonts w:ascii="Times New Roman" w:hAnsi="Times New Roman"/>
                <w:sz w:val="26"/>
                <w:szCs w:val="26"/>
              </w:rPr>
              <w:t>ABC vuông tại A(AB&lt;AC). Gọi D ; E ; F lần lượt là trung điểm của AB ; BC ; CA.</w:t>
            </w:r>
          </w:p>
          <w:p w14:paraId="1AB9E89C" w14:textId="4383576B" w:rsidR="007768BB" w:rsidRPr="00C056FA" w:rsidRDefault="007768BB" w:rsidP="007768BB">
            <w:pPr>
              <w:pStyle w:val="ListParagraph"/>
              <w:numPr>
                <w:ilvl w:val="0"/>
                <w:numId w:val="22"/>
              </w:num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Chứng minh tứ giác ADEF là hình chữ nhật</w:t>
            </w:r>
          </w:p>
          <w:p w14:paraId="691D7925" w14:textId="659ED464" w:rsidR="007768BB" w:rsidRPr="00C056FA" w:rsidRDefault="007768BB" w:rsidP="007768BB">
            <w:pPr>
              <w:pStyle w:val="ListParagraph"/>
              <w:numPr>
                <w:ilvl w:val="0"/>
                <w:numId w:val="22"/>
              </w:num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Gọi K là điểm đối xứng của E qua D. Chứng minh tứ giác ACEK là hình bình hành</w:t>
            </w:r>
          </w:p>
          <w:p w14:paraId="2ABD5D6E" w14:textId="569E6A33" w:rsidR="007768BB" w:rsidRPr="00C056FA" w:rsidRDefault="007768BB" w:rsidP="007768BB">
            <w:pPr>
              <w:pStyle w:val="ListParagraph"/>
              <w:numPr>
                <w:ilvl w:val="0"/>
                <w:numId w:val="22"/>
              </w:num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 xml:space="preserve">Vẽ đường cao AH của </w:t>
            </w:r>
            <w:r w:rsidRPr="00C056FA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51BC3FB7">
                <v:shape id="_x0000_i1034" type="#_x0000_t75" style="width:10.75pt;height:13.25pt" o:ole="">
                  <v:imagedata r:id="rId23" o:title=""/>
                </v:shape>
                <o:OLEObject Type="Embed" ProgID="Equation.DSMT4" ShapeID="_x0000_i1034" DrawAspect="Content" ObjectID="_1702024724" r:id="rId25"/>
              </w:object>
            </w:r>
            <w:r w:rsidRPr="00C056FA">
              <w:rPr>
                <w:rFonts w:ascii="Times New Roman" w:hAnsi="Times New Roman"/>
                <w:sz w:val="26"/>
                <w:szCs w:val="26"/>
              </w:rPr>
              <w:t>ABC. Chứng minh tứ giác HEFD là hình thang cân</w:t>
            </w:r>
          </w:p>
          <w:p w14:paraId="38E97BAB" w14:textId="6F97E9CF" w:rsidR="00F22BD0" w:rsidRPr="006A3C88" w:rsidRDefault="007768BB" w:rsidP="00F22BD0">
            <w:pPr>
              <w:pStyle w:val="ListParagraph"/>
              <w:numPr>
                <w:ilvl w:val="0"/>
                <w:numId w:val="9"/>
              </w:num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  <w:r w:rsidRPr="00C056FA">
              <w:rPr>
                <w:rFonts w:ascii="Times New Roman" w:hAnsi="Times New Roman"/>
                <w:sz w:val="26"/>
                <w:szCs w:val="26"/>
              </w:rPr>
              <w:t>và B.</w:t>
            </w:r>
          </w:p>
        </w:tc>
      </w:tr>
      <w:tr w:rsidR="00F22BD0" w:rsidRPr="00407B3B" w14:paraId="7E109494" w14:textId="77777777" w:rsidTr="00EB6FB5">
        <w:tc>
          <w:tcPr>
            <w:tcW w:w="1615" w:type="dxa"/>
          </w:tcPr>
          <w:p w14:paraId="7EB5DFE7" w14:textId="77777777" w:rsidR="00F22BD0" w:rsidRPr="00407B3B" w:rsidRDefault="00F22BD0" w:rsidP="00EB6FB5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2FE4F826" w14:textId="4742AA03" w:rsidR="00F22BD0" w:rsidRPr="00407B3B" w:rsidRDefault="00144267" w:rsidP="00F22BD0">
            <w:pPr>
              <w:pStyle w:val="ListParagraph"/>
              <w:numPr>
                <w:ilvl w:val="0"/>
                <w:numId w:val="8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 CÁC BÀI TRÊN</w:t>
            </w:r>
          </w:p>
        </w:tc>
      </w:tr>
    </w:tbl>
    <w:p w14:paraId="5D20FC9B" w14:textId="77777777" w:rsidR="00F22BD0" w:rsidRPr="00407B3B" w:rsidRDefault="00F22BD0" w:rsidP="00F22BD0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587B67A" w14:textId="77777777" w:rsidR="00F22BD0" w:rsidRPr="00407B3B" w:rsidRDefault="00F22BD0" w:rsidP="00F22BD0">
      <w:pPr>
        <w:rPr>
          <w:rFonts w:ascii="Times New Roman" w:hAnsi="Times New Roman" w:cs="Times New Roman"/>
          <w:sz w:val="28"/>
          <w:szCs w:val="28"/>
        </w:rPr>
      </w:pPr>
    </w:p>
    <w:p w14:paraId="52703CF0" w14:textId="77777777" w:rsidR="00F22BD0" w:rsidRPr="00407B3B" w:rsidRDefault="00F22BD0" w:rsidP="00F22BD0">
      <w:pPr>
        <w:rPr>
          <w:rFonts w:ascii="Times New Roman" w:hAnsi="Times New Roman" w:cs="Times New Roman"/>
          <w:sz w:val="28"/>
          <w:szCs w:val="28"/>
        </w:rPr>
      </w:pPr>
    </w:p>
    <w:p w14:paraId="69E0BC78" w14:textId="77777777" w:rsidR="00F22BD0" w:rsidRDefault="00F22BD0" w:rsidP="00F22BD0"/>
    <w:p w14:paraId="5F1DBA76" w14:textId="77777777" w:rsidR="00F22BD0" w:rsidRDefault="00F22BD0"/>
    <w:sectPr w:rsidR="00F22BD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95271537"/>
    <w:multiLevelType w:val="singleLevel"/>
    <w:tmpl w:val="95271537"/>
    <w:lvl w:ilvl="0">
      <w:start w:val="1"/>
      <w:numFmt w:val="lowerLetter"/>
      <w:suff w:val="space"/>
      <w:lvlText w:val="%1)"/>
      <w:lvlJc w:val="left"/>
      <w:rPr>
        <w:rFonts w:hint="default"/>
        <w:sz w:val="26"/>
        <w:szCs w:val="26"/>
      </w:rPr>
    </w:lvl>
  </w:abstractNum>
  <w:abstractNum w:abstractNumId="1">
    <w:nsid w:val="B41CFAB3"/>
    <w:multiLevelType w:val="singleLevel"/>
    <w:tmpl w:val="B41CFAB3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014440A8"/>
    <w:multiLevelType w:val="hybridMultilevel"/>
    <w:tmpl w:val="A8762C52"/>
    <w:lvl w:ilvl="0" w:tplc="6B74DD0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202BBC"/>
    <w:multiLevelType w:val="hybridMultilevel"/>
    <w:tmpl w:val="FEC8E2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76A2A"/>
    <w:multiLevelType w:val="hybridMultilevel"/>
    <w:tmpl w:val="6EAC1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663D06"/>
    <w:multiLevelType w:val="hybridMultilevel"/>
    <w:tmpl w:val="ABB27A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3419FE"/>
    <w:multiLevelType w:val="hybridMultilevel"/>
    <w:tmpl w:val="A2365B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195951"/>
    <w:multiLevelType w:val="hybridMultilevel"/>
    <w:tmpl w:val="6D18AC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500710"/>
    <w:multiLevelType w:val="hybridMultilevel"/>
    <w:tmpl w:val="DC5A0100"/>
    <w:lvl w:ilvl="0" w:tplc="0452031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216CFC"/>
    <w:multiLevelType w:val="hybridMultilevel"/>
    <w:tmpl w:val="78F6E1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26488F"/>
    <w:multiLevelType w:val="hybridMultilevel"/>
    <w:tmpl w:val="D512B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623F2"/>
    <w:multiLevelType w:val="hybridMultilevel"/>
    <w:tmpl w:val="8192501C"/>
    <w:lvl w:ilvl="0" w:tplc="7E30679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FE2564"/>
    <w:multiLevelType w:val="hybridMultilevel"/>
    <w:tmpl w:val="2B388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1F5EFB"/>
    <w:multiLevelType w:val="hybridMultilevel"/>
    <w:tmpl w:val="B36CAA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AA3C68"/>
    <w:multiLevelType w:val="hybridMultilevel"/>
    <w:tmpl w:val="5B0C2D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9A6E04"/>
    <w:multiLevelType w:val="hybridMultilevel"/>
    <w:tmpl w:val="8F2E437C"/>
    <w:lvl w:ilvl="0" w:tplc="66265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7754D6"/>
    <w:multiLevelType w:val="hybridMultilevel"/>
    <w:tmpl w:val="C540B92A"/>
    <w:lvl w:ilvl="0" w:tplc="DA9AC9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5764697"/>
    <w:multiLevelType w:val="hybridMultilevel"/>
    <w:tmpl w:val="4D02DB28"/>
    <w:lvl w:ilvl="0" w:tplc="F1142FEE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18">
    <w:nsid w:val="5B3D0178"/>
    <w:multiLevelType w:val="hybridMultilevel"/>
    <w:tmpl w:val="18D05E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5A0AA6"/>
    <w:multiLevelType w:val="hybridMultilevel"/>
    <w:tmpl w:val="C4129496"/>
    <w:lvl w:ilvl="0" w:tplc="957650EC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2D5151F"/>
    <w:multiLevelType w:val="hybridMultilevel"/>
    <w:tmpl w:val="65840D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2045D9"/>
    <w:multiLevelType w:val="hybridMultilevel"/>
    <w:tmpl w:val="623AA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11"/>
  </w:num>
  <w:num w:numId="4">
    <w:abstractNumId w:val="21"/>
  </w:num>
  <w:num w:numId="5">
    <w:abstractNumId w:val="16"/>
  </w:num>
  <w:num w:numId="6">
    <w:abstractNumId w:val="5"/>
  </w:num>
  <w:num w:numId="7">
    <w:abstractNumId w:val="8"/>
  </w:num>
  <w:num w:numId="8">
    <w:abstractNumId w:val="15"/>
  </w:num>
  <w:num w:numId="9">
    <w:abstractNumId w:val="19"/>
  </w:num>
  <w:num w:numId="10">
    <w:abstractNumId w:val="2"/>
  </w:num>
  <w:num w:numId="11">
    <w:abstractNumId w:val="18"/>
  </w:num>
  <w:num w:numId="12">
    <w:abstractNumId w:val="10"/>
  </w:num>
  <w:num w:numId="13">
    <w:abstractNumId w:val="4"/>
  </w:num>
  <w:num w:numId="14">
    <w:abstractNumId w:val="9"/>
  </w:num>
  <w:num w:numId="15">
    <w:abstractNumId w:val="7"/>
  </w:num>
  <w:num w:numId="16">
    <w:abstractNumId w:val="3"/>
  </w:num>
  <w:num w:numId="17">
    <w:abstractNumId w:val="20"/>
  </w:num>
  <w:num w:numId="18">
    <w:abstractNumId w:val="14"/>
  </w:num>
  <w:num w:numId="19">
    <w:abstractNumId w:val="13"/>
  </w:num>
  <w:num w:numId="20">
    <w:abstractNumId w:val="1"/>
  </w:num>
  <w:num w:numId="21">
    <w:abstractNumId w:val="0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5869"/>
    <w:rsid w:val="00015414"/>
    <w:rsid w:val="00032B7F"/>
    <w:rsid w:val="00144267"/>
    <w:rsid w:val="00153FEA"/>
    <w:rsid w:val="002104A5"/>
    <w:rsid w:val="00260148"/>
    <w:rsid w:val="003A553F"/>
    <w:rsid w:val="003D5869"/>
    <w:rsid w:val="00440AC6"/>
    <w:rsid w:val="00696560"/>
    <w:rsid w:val="007768BB"/>
    <w:rsid w:val="007B51DD"/>
    <w:rsid w:val="00844A10"/>
    <w:rsid w:val="00A55B0E"/>
    <w:rsid w:val="00B80FF8"/>
    <w:rsid w:val="00BA6260"/>
    <w:rsid w:val="00C248F8"/>
    <w:rsid w:val="00C73438"/>
    <w:rsid w:val="00CD1A2A"/>
    <w:rsid w:val="00D10956"/>
    <w:rsid w:val="00D12C6F"/>
    <w:rsid w:val="00E2354C"/>
    <w:rsid w:val="00E300FD"/>
    <w:rsid w:val="00EA5AAB"/>
    <w:rsid w:val="00EC171D"/>
    <w:rsid w:val="00F22BD0"/>
    <w:rsid w:val="00F26714"/>
    <w:rsid w:val="00F45A88"/>
    <w:rsid w:val="00F70985"/>
    <w:rsid w:val="00F91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D65126"/>
  <w15:chartTrackingRefBased/>
  <w15:docId w15:val="{7BA1E8A1-9EED-4B2E-B054-44A29706C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869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D5869"/>
    <w:pPr>
      <w:ind w:left="720"/>
      <w:contextualSpacing/>
    </w:pPr>
  </w:style>
  <w:style w:type="table" w:styleId="TableGrid">
    <w:name w:val="Table Grid"/>
    <w:basedOn w:val="TableNormal"/>
    <w:uiPriority w:val="39"/>
    <w:rsid w:val="003D5869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3D5869"/>
    <w:rPr>
      <w:sz w:val="24"/>
      <w:szCs w:val="24"/>
      <w:lang w:val="vi-VN"/>
    </w:rPr>
  </w:style>
  <w:style w:type="character" w:styleId="PlaceholderText">
    <w:name w:val="Placeholder Text"/>
    <w:basedOn w:val="DefaultParagraphFont"/>
    <w:uiPriority w:val="99"/>
    <w:semiHidden/>
    <w:rsid w:val="00C73438"/>
    <w:rPr>
      <w:color w:val="808080"/>
    </w:rPr>
  </w:style>
  <w:style w:type="paragraph" w:customStyle="1" w:styleId="Vnbnnidung3">
    <w:name w:val="Văn bản nội dung (3)"/>
    <w:basedOn w:val="Normal"/>
    <w:link w:val="Vnbnnidung30"/>
    <w:qFormat/>
    <w:rsid w:val="00A55B0E"/>
    <w:pPr>
      <w:widowControl w:val="0"/>
      <w:shd w:val="clear" w:color="auto" w:fill="FFFFFF"/>
      <w:spacing w:after="720" w:line="254" w:lineRule="exact"/>
    </w:pPr>
    <w:rPr>
      <w:rFonts w:ascii="Times New Roman" w:hAnsi="Times New Roman" w:cs="Times New Roman"/>
      <w:i/>
      <w:iCs/>
      <w:sz w:val="26"/>
      <w:szCs w:val="28"/>
      <w:lang w:val="en-US"/>
    </w:rPr>
  </w:style>
  <w:style w:type="character" w:customStyle="1" w:styleId="Vnbnnidung3Khnginnghing">
    <w:name w:val="Văn bản nội dung (3) + Không in nghiêng"/>
    <w:qFormat/>
    <w:rsid w:val="00A55B0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0">
    <w:name w:val="Văn bản nội dung (3)_"/>
    <w:link w:val="Vnbnnidung3"/>
    <w:rsid w:val="00A55B0E"/>
    <w:rPr>
      <w:rFonts w:ascii="Times New Roman" w:hAnsi="Times New Roman" w:cs="Times New Roman"/>
      <w:i/>
      <w:iCs/>
      <w:sz w:val="26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381</Words>
  <Characters>217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utoBVT</cp:lastModifiedBy>
  <cp:revision>17</cp:revision>
  <dcterms:created xsi:type="dcterms:W3CDTF">2021-11-17T14:40:00Z</dcterms:created>
  <dcterms:modified xsi:type="dcterms:W3CDTF">2021-12-26T04:48:00Z</dcterms:modified>
</cp:coreProperties>
</file>